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"/>
  </p:notesMasterIdLst>
  <p:sldIdLst>
    <p:sldId id="257" r:id="rId2"/>
    <p:sldId id="258" r:id="rId3"/>
    <p:sldId id="265" r:id="rId4"/>
    <p:sldId id="266" r:id="rId5"/>
    <p:sldId id="267" r:id="rId6"/>
    <p:sldId id="273" r:id="rId7"/>
    <p:sldId id="274" r:id="rId8"/>
    <p:sldId id="269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542"/>
    <a:srgbClr val="C75B1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295" autoAdjust="0"/>
    <p:restoredTop sz="89524"/>
  </p:normalViewPr>
  <p:slideViewPr>
    <p:cSldViewPr snapToGrid="0">
      <p:cViewPr varScale="1">
        <p:scale>
          <a:sx n="114" d="100"/>
          <a:sy n="114" d="100"/>
        </p:scale>
        <p:origin x="1096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97" d="100"/>
          <a:sy n="97" d="100"/>
        </p:scale>
        <p:origin x="3120" y="20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e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EC54B6-3A06-4A98-8DD7-91AC2EA515D9}" type="datetimeFigureOut">
              <a:rPr lang="en-US" smtClean="0"/>
              <a:t>3/10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49EEB9-1E5D-4336-B1B3-152F63E4D1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0239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EB03A62-B4E1-4E76-92D8-4DA5B42024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29816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149EEB9-1E5D-4336-B1B3-152F63E4D13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3109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149EEB9-1E5D-4336-B1B3-152F63E4D13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9353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149EEB9-1E5D-4336-B1B3-152F63E4D13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616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9EEB9-1E5D-4336-B1B3-152F63E4D13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47699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9EEB9-1E5D-4336-B1B3-152F63E4D13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31325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9EEB9-1E5D-4336-B1B3-152F63E4D13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38916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49EEB9-1E5D-4336-B1B3-152F63E4D13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79373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Embl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09224" y="585894"/>
            <a:ext cx="1973552" cy="1973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47922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Monogram 2 Colo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10934" y="585894"/>
            <a:ext cx="1970131" cy="1973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4640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Monogram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10934" y="585894"/>
            <a:ext cx="1970131" cy="1973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33881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Monogram Wordmar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75897" y="205964"/>
            <a:ext cx="5240206" cy="2096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3847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Wordmark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228863"/>
            <a:ext cx="12192000" cy="62010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noFill/>
              </a:ln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79419"/>
            <a:ext cx="10515600" cy="436209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461729"/>
            <a:ext cx="7315200" cy="190307"/>
          </a:xfrm>
        </p:spPr>
        <p:txBody>
          <a:bodyPr r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Unit Name Here [Go to Insert/Header and Footer in the top toolbar to change the footer text; also to add or remove Slide Number]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353800" y="6464043"/>
            <a:ext cx="358140" cy="190307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68DACDF-E1A9-A04C-A5FF-FC2443684BF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138438"/>
            <a:ext cx="12192000" cy="0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225" y="6228863"/>
            <a:ext cx="3432175" cy="600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58627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ircle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7774E77A-F3AF-2642-9310-AD4C753862B7}"/>
              </a:ext>
            </a:extLst>
          </p:cNvPr>
          <p:cNvSpPr/>
          <p:nvPr userDrawn="1"/>
        </p:nvSpPr>
        <p:spPr>
          <a:xfrm>
            <a:off x="0" y="6228863"/>
            <a:ext cx="12192000" cy="62010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noFill/>
              </a:ln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1B1F3F2-2AC7-B443-8B2E-4E2C0AEEA1A6}"/>
              </a:ext>
            </a:extLst>
          </p:cNvPr>
          <p:cNvCxnSpPr/>
          <p:nvPr userDrawn="1"/>
        </p:nvCxnSpPr>
        <p:spPr>
          <a:xfrm>
            <a:off x="0" y="6138438"/>
            <a:ext cx="12192000" cy="0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461729"/>
            <a:ext cx="7315200" cy="190307"/>
          </a:xfrm>
        </p:spPr>
        <p:txBody>
          <a:bodyPr r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Unit Name Here [Go to Insert/Header and Footer in the top toolbar to change the footer text; also to add or remove Slide Number]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353800" y="6461729"/>
            <a:ext cx="356616" cy="190307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68DACDF-E1A9-A04C-A5FF-FC2443684BF5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3552" y="6303180"/>
            <a:ext cx="471466" cy="471466"/>
          </a:xfrm>
          <a:prstGeom prst="rect">
            <a:avLst/>
          </a:prstGeom>
        </p:spPr>
      </p:pic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2864F1B8-AFCD-9B4D-A310-FC0F8BAA1D91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838200" y="1565566"/>
            <a:ext cx="10515600" cy="42113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134563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75000"/>
                  </a:schemeClr>
                </a:solidFill>
              </a:defRPr>
            </a:lvl1pPr>
          </a:lstStyle>
          <a:p>
            <a:r>
              <a:rPr lang="en-US"/>
              <a:t>Unit Name Here [Go to Insert/Header and Footer in the top toolbar to change the footer text; also to add or remove Slide Number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75000"/>
                  </a:schemeClr>
                </a:solidFill>
              </a:defRPr>
            </a:lvl1pPr>
          </a:lstStyle>
          <a:p>
            <a:fld id="{C68DACDF-E1A9-A04C-A5FF-FC2443684B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247914"/>
            <a:ext cx="10515600" cy="11575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579418"/>
            <a:ext cx="10515600" cy="45975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461729"/>
            <a:ext cx="7315200" cy="190307"/>
          </a:xfrm>
          <a:prstGeom prst="rect">
            <a:avLst/>
          </a:prstGeom>
        </p:spPr>
        <p:txBody>
          <a:bodyPr vert="horz" lIns="91440" tIns="45720" rIns="0" bIns="45720" rtlCol="0" anchor="ctr"/>
          <a:lstStyle>
            <a:lvl1pPr algn="r">
              <a:defRPr sz="900">
                <a:solidFill>
                  <a:schemeClr val="bg2">
                    <a:lumMod val="90000"/>
                  </a:schemeClr>
                </a:solidFill>
              </a:defRPr>
            </a:lvl1pPr>
          </a:lstStyle>
          <a:p>
            <a:r>
              <a:rPr lang="en-US"/>
              <a:t>Unit Name Here [Go to Insert/Header and Footer in the top toolbar to change the footer text; also to add or remove Slide Number]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53800" y="6461729"/>
            <a:ext cx="356616" cy="19030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bg2">
                    <a:lumMod val="90000"/>
                  </a:schemeClr>
                </a:solidFill>
              </a:defRPr>
            </a:lvl1pPr>
          </a:lstStyle>
          <a:p>
            <a:fld id="{C68DACDF-E1A9-A04C-A5FF-FC2443684BF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5939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1" r:id="rId2"/>
    <p:sldLayoutId id="2147483672" r:id="rId3"/>
    <p:sldLayoutId id="2147483673" r:id="rId4"/>
    <p:sldLayoutId id="2147483662" r:id="rId5"/>
    <p:sldLayoutId id="2147483666" r:id="rId6"/>
    <p:sldLayoutId id="2147483670" r:id="rId7"/>
  </p:sldLayoutIdLst>
  <p:hf hd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None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74736EFA-3EFD-004F-8B20-F1F84EDF1E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483242"/>
            <a:ext cx="9144000" cy="2387600"/>
          </a:xfrm>
        </p:spPr>
        <p:txBody>
          <a:bodyPr>
            <a:normAutofit/>
          </a:bodyPr>
          <a:lstStyle/>
          <a:p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ot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spherical squirt (BISSQ) model for wave attenuation and dispersion</a:t>
            </a:r>
          </a:p>
        </p:txBody>
      </p:sp>
      <p:sp>
        <p:nvSpPr>
          <p:cNvPr id="6" name="Subtitle 5">
            <a:extLst>
              <a:ext uri="{FF2B5EF4-FFF2-40B4-BE49-F238E27FC236}">
                <a16:creationId xmlns:a16="http://schemas.microsoft.com/office/drawing/2014/main" id="{14710CC6-1483-1742-83E6-0BDE837498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870842"/>
            <a:ext cx="9144000" cy="1655762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u Chen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haoyu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o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ju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hu</a:t>
            </a:r>
          </a:p>
        </p:txBody>
      </p:sp>
    </p:spTree>
    <p:extLst>
      <p:ext uri="{BB962C8B-B14F-4D97-AF65-F5344CB8AC3E}">
        <p14:creationId xmlns:p14="http://schemas.microsoft.com/office/powerpoint/2010/main" val="36082012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D5D8426-6031-B145-B17F-0629561AEF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9181"/>
            <a:ext cx="10515600" cy="1157575"/>
          </a:xfrm>
        </p:spPr>
        <p:txBody>
          <a:bodyPr>
            <a:norm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 between BISQ and BISSQ model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4ECC14E-7C9B-5442-A188-5B1450555A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8DACDF-E1A9-A04C-A5FF-FC2443684BF5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8" name="内容占位符 7">
            <a:extLst>
              <a:ext uri="{FF2B5EF4-FFF2-40B4-BE49-F238E27FC236}">
                <a16:creationId xmlns:a16="http://schemas.microsoft.com/office/drawing/2014/main" id="{4E3284FE-AE2B-45B8-A724-7C1F2EE1DB5B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200208" y="1247775"/>
            <a:ext cx="4406964" cy="436245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4A20924-7C20-4799-810E-9C3AC13A6609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5607172" y="1247775"/>
            <a:ext cx="5108173" cy="4264487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8C9B1719-266B-4B3D-BF9D-7B89CBAF0941}"/>
              </a:ext>
            </a:extLst>
          </p:cNvPr>
          <p:cNvSpPr txBox="1"/>
          <p:nvPr/>
        </p:nvSpPr>
        <p:spPr>
          <a:xfrm>
            <a:off x="1616149" y="5610225"/>
            <a:ext cx="2626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SQ model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4E76DA1-555E-44C0-A558-C27FC971F38F}"/>
              </a:ext>
            </a:extLst>
          </p:cNvPr>
          <p:cNvSpPr txBox="1"/>
          <p:nvPr/>
        </p:nvSpPr>
        <p:spPr>
          <a:xfrm>
            <a:off x="6484090" y="5610225"/>
            <a:ext cx="2626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SSQ model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8708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D5D8426-6031-B145-B17F-0629561AEF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157575"/>
          </a:xfrm>
        </p:spPr>
        <p:txBody>
          <a:bodyPr>
            <a:norm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uid pressure in the BISSQ model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4ECC14E-7C9B-5442-A188-5B1450555A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8DACDF-E1A9-A04C-A5FF-FC2443684BF5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8" name="虚尾箭头 16">
            <a:extLst>
              <a:ext uri="{FF2B5EF4-FFF2-40B4-BE49-F238E27FC236}">
                <a16:creationId xmlns:a16="http://schemas.microsoft.com/office/drawing/2014/main" id="{F254E2D4-5395-4709-B418-0A3E542072EF}"/>
              </a:ext>
            </a:extLst>
          </p:cNvPr>
          <p:cNvSpPr/>
          <p:nvPr/>
        </p:nvSpPr>
        <p:spPr bwMode="auto">
          <a:xfrm rot="5400000">
            <a:off x="5664197" y="1949138"/>
            <a:ext cx="863600" cy="300037"/>
          </a:xfrm>
          <a:prstGeom prst="stripedRightArrow">
            <a:avLst/>
          </a:prstGeom>
          <a:solidFill>
            <a:srgbClr val="7030A0"/>
          </a:solidFill>
          <a:ln>
            <a:noFill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/>
          </a:p>
        </p:txBody>
      </p:sp>
      <p:graphicFrame>
        <p:nvGraphicFramePr>
          <p:cNvPr id="10" name="对象 12">
            <a:extLst>
              <a:ext uri="{FF2B5EF4-FFF2-40B4-BE49-F238E27FC236}">
                <a16:creationId xmlns:a16="http://schemas.microsoft.com/office/drawing/2014/main" id="{80B538EB-A3DC-4072-A7E9-BBA9AA018F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414036"/>
              </p:ext>
            </p:extLst>
          </p:nvPr>
        </p:nvGraphicFramePr>
        <p:xfrm>
          <a:off x="6246015" y="1803190"/>
          <a:ext cx="1196773" cy="498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4" imgW="609336" imgH="253890" progId="Equation.DSMT4">
                  <p:embed/>
                </p:oleObj>
              </mc:Choice>
              <mc:Fallback>
                <p:oleObj name="Equation" r:id="rId4" imgW="609336" imgH="253890" progId="Equation.DSMT4">
                  <p:embed/>
                  <p:pic>
                    <p:nvPicPr>
                      <p:cNvPr id="32777" name="对象 12">
                        <a:extLst>
                          <a:ext uri="{FF2B5EF4-FFF2-40B4-BE49-F238E27FC236}">
                            <a16:creationId xmlns:a16="http://schemas.microsoft.com/office/drawing/2014/main" id="{066588E6-A4D7-4D5D-A117-E573C9BC92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015" y="1803190"/>
                        <a:ext cx="1196773" cy="498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虚尾箭头 16">
            <a:extLst>
              <a:ext uri="{FF2B5EF4-FFF2-40B4-BE49-F238E27FC236}">
                <a16:creationId xmlns:a16="http://schemas.microsoft.com/office/drawing/2014/main" id="{F91FBE0D-E95A-4A44-8FFE-CF45B3D769F8}"/>
              </a:ext>
            </a:extLst>
          </p:cNvPr>
          <p:cNvSpPr/>
          <p:nvPr/>
        </p:nvSpPr>
        <p:spPr bwMode="auto">
          <a:xfrm rot="5400000">
            <a:off x="5664196" y="3672538"/>
            <a:ext cx="863600" cy="300037"/>
          </a:xfrm>
          <a:prstGeom prst="stripedRightArrow">
            <a:avLst/>
          </a:prstGeom>
          <a:solidFill>
            <a:srgbClr val="7030A0"/>
          </a:solidFill>
          <a:ln>
            <a:noFill/>
          </a:ln>
          <a:effectLst/>
        </p:spPr>
        <p:txBody>
          <a:bodyPr/>
          <a:lstStyle/>
          <a:p>
            <a:pPr eaLnBrk="1" hangingPunct="1">
              <a:defRPr/>
            </a:pPr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8AC042F-A0A5-4BDE-9D00-B780A4361AD7}"/>
              </a:ext>
            </a:extLst>
          </p:cNvPr>
          <p:cNvSpPr/>
          <p:nvPr/>
        </p:nvSpPr>
        <p:spPr>
          <a:xfrm>
            <a:off x="6246015" y="3671357"/>
            <a:ext cx="42402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等线" panose="02010600030101010101" pitchFamily="2" charset="-122"/>
              </a:rPr>
              <a:t>The average of the fluid pressure</a:t>
            </a:r>
            <a:endParaRPr lang="zh-CN" altLang="en-US" sz="240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F931115-8628-48E1-8303-5A64BDB48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733823"/>
              </p:ext>
            </p:extLst>
          </p:nvPr>
        </p:nvGraphicFramePr>
        <p:xfrm>
          <a:off x="1896621" y="4357204"/>
          <a:ext cx="8398739" cy="89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6" imgW="4927600" imgH="533400" progId="Equation.DSMT4">
                  <p:embed/>
                </p:oleObj>
              </mc:Choice>
              <mc:Fallback>
                <p:oleObj name="Equation" r:id="rId6" imgW="4927600" imgH="533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621" y="4357204"/>
                        <a:ext cx="8398739" cy="893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768A558-189D-41E2-9FCF-E1C03D0B6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520614"/>
              </p:ext>
            </p:extLst>
          </p:nvPr>
        </p:nvGraphicFramePr>
        <p:xfrm>
          <a:off x="3775090" y="2503376"/>
          <a:ext cx="4641800" cy="973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8" imgW="2501900" imgH="508000" progId="Equation.DSMT4">
                  <p:embed/>
                </p:oleObj>
              </mc:Choice>
              <mc:Fallback>
                <p:oleObj name="Equation" r:id="rId8" imgW="25019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90" y="2503376"/>
                        <a:ext cx="4641800" cy="9734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255068F-08E6-4EBD-B4B3-D43D95634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80776"/>
              </p:ext>
            </p:extLst>
          </p:nvPr>
        </p:nvGraphicFramePr>
        <p:xfrm>
          <a:off x="2393325" y="894943"/>
          <a:ext cx="7405335" cy="89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10" imgW="3251200" imgH="419100" progId="Equation.DSMT4">
                  <p:embed/>
                </p:oleObj>
              </mc:Choice>
              <mc:Fallback>
                <p:oleObj name="Equation" r:id="rId10" imgW="32512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325" y="894943"/>
                        <a:ext cx="7405335" cy="893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C37C425-1E33-C84E-BB45-2C67407D07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757872"/>
              </p:ext>
            </p:extLst>
          </p:nvPr>
        </p:nvGraphicFramePr>
        <p:xfrm>
          <a:off x="2115694" y="5250455"/>
          <a:ext cx="7960591" cy="8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r:id="rId12" imgW="4584700" imgH="508000" progId="Equation.DSMT4">
                  <p:embed/>
                </p:oleObj>
              </mc:Choice>
              <mc:Fallback>
                <p:oleObj r:id="rId12" imgW="4584700" imgH="5080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694" y="5250455"/>
                        <a:ext cx="7960591" cy="86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0DAC3CA-F695-9E4B-B48D-807D3C61B6C6}"/>
              </a:ext>
            </a:extLst>
          </p:cNvPr>
          <p:cNvSpPr txBox="1"/>
          <p:nvPr/>
        </p:nvSpPr>
        <p:spPr>
          <a:xfrm>
            <a:off x="446049" y="4634552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SSQ model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13232A1-7B97-3E41-811A-A724C6A0FA2F}"/>
              </a:ext>
            </a:extLst>
          </p:cNvPr>
          <p:cNvSpPr txBox="1"/>
          <p:nvPr/>
        </p:nvSpPr>
        <p:spPr>
          <a:xfrm>
            <a:off x="446049" y="5513578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SQ model</a:t>
            </a:r>
          </a:p>
        </p:txBody>
      </p:sp>
    </p:spTree>
    <p:extLst>
      <p:ext uri="{BB962C8B-B14F-4D97-AF65-F5344CB8AC3E}">
        <p14:creationId xmlns:p14="http://schemas.microsoft.com/office/powerpoint/2010/main" val="2009630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D5D8426-6031-B145-B17F-0629561AEF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157575"/>
          </a:xfrm>
        </p:spPr>
        <p:txBody>
          <a:bodyPr>
            <a:norm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astic wave equations of the BISSQ theory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4ECC14E-7C9B-5442-A188-5B1450555A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8DACDF-E1A9-A04C-A5FF-FC2443684BF5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D22C6B1-9263-40A0-A7A8-F3576C3F528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06752046"/>
              </p:ext>
            </p:extLst>
          </p:nvPr>
        </p:nvGraphicFramePr>
        <p:xfrm>
          <a:off x="2140944" y="891562"/>
          <a:ext cx="7910111" cy="89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4" imgW="3759200" imgH="419100" progId="Equation.DSMT4">
                  <p:embed/>
                </p:oleObj>
              </mc:Choice>
              <mc:Fallback>
                <p:oleObj name="Equation" r:id="rId4" imgW="3759200" imgH="419100" progId="Equation.DSMT4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944" y="891562"/>
                        <a:ext cx="7910111" cy="891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1C4A160-3E40-4DA0-A9A5-03BF1215B2A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34383548"/>
              </p:ext>
            </p:extLst>
          </p:nvPr>
        </p:nvGraphicFramePr>
        <p:xfrm>
          <a:off x="2702805" y="1894900"/>
          <a:ext cx="6786390" cy="891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6" imgW="3314700" imgH="419100" progId="Equation.DSMT4">
                  <p:embed/>
                </p:oleObj>
              </mc:Choice>
              <mc:Fallback>
                <p:oleObj name="Equation" r:id="rId6" imgW="3314700" imgH="4191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805" y="1894900"/>
                        <a:ext cx="6786390" cy="8915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0BAA4011-8B8B-4224-9693-E03FAD36BB93}"/>
              </a:ext>
            </a:extLst>
          </p:cNvPr>
          <p:cNvSpPr txBox="1"/>
          <p:nvPr/>
        </p:nvSpPr>
        <p:spPr>
          <a:xfrm>
            <a:off x="1189591" y="3011159"/>
            <a:ext cx="9812816" cy="2838796"/>
          </a:xfrm>
          <a:prstGeom prst="rect">
            <a:avLst/>
          </a:prstGeom>
          <a:noFill/>
          <a:ln w="28575">
            <a:solidFill>
              <a:srgbClr val="FF3300"/>
            </a:solidFill>
            <a:prstDash val="dashDot"/>
          </a:ln>
        </p:spPr>
        <p:txBody>
          <a:bodyPr wrap="square">
            <a:spAutoFit/>
          </a:bodyPr>
          <a:lstStyle/>
          <a:p>
            <a:pPr>
              <a:defRPr/>
            </a:pPr>
            <a:endParaRPr lang="zh-CN" altLang="en-US" dirty="0"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12" name="对象 3">
            <a:extLst>
              <a:ext uri="{FF2B5EF4-FFF2-40B4-BE49-F238E27FC236}">
                <a16:creationId xmlns:a16="http://schemas.microsoft.com/office/drawing/2014/main" id="{23C47AC6-876F-4D27-99C2-293AF8FA2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100253"/>
              </p:ext>
            </p:extLst>
          </p:nvPr>
        </p:nvGraphicFramePr>
        <p:xfrm>
          <a:off x="1880976" y="3368759"/>
          <a:ext cx="1394775" cy="894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8" imgW="672808" imgH="431613" progId="Equation.DSMT4">
                  <p:embed/>
                </p:oleObj>
              </mc:Choice>
              <mc:Fallback>
                <p:oleObj name="Equation" r:id="rId8" imgW="672808" imgH="431613" progId="Equation.DSMT4">
                  <p:embed/>
                  <p:pic>
                    <p:nvPicPr>
                      <p:cNvPr id="34824" name="对象 3">
                        <a:extLst>
                          <a:ext uri="{FF2B5EF4-FFF2-40B4-BE49-F238E27FC236}">
                            <a16:creationId xmlns:a16="http://schemas.microsoft.com/office/drawing/2014/main" id="{4E6EA994-98E6-4FC1-B3B5-EEBF62F3E3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976" y="3368759"/>
                        <a:ext cx="1394775" cy="894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4">
            <a:extLst>
              <a:ext uri="{FF2B5EF4-FFF2-40B4-BE49-F238E27FC236}">
                <a16:creationId xmlns:a16="http://schemas.microsoft.com/office/drawing/2014/main" id="{4ED4D91D-79B4-41AC-BEBD-25EDC1C95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817690"/>
              </p:ext>
            </p:extLst>
          </p:nvPr>
        </p:nvGraphicFramePr>
        <p:xfrm>
          <a:off x="1880976" y="4487491"/>
          <a:ext cx="2030012" cy="899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10" imgW="1002865" imgH="444307" progId="Equation.DSMT4">
                  <p:embed/>
                </p:oleObj>
              </mc:Choice>
              <mc:Fallback>
                <p:oleObj name="Equation" r:id="rId10" imgW="1002865" imgH="444307" progId="Equation.DSMT4">
                  <p:embed/>
                  <p:pic>
                    <p:nvPicPr>
                      <p:cNvPr id="34825" name="对象 4">
                        <a:extLst>
                          <a:ext uri="{FF2B5EF4-FFF2-40B4-BE49-F238E27FC236}">
                            <a16:creationId xmlns:a16="http://schemas.microsoft.com/office/drawing/2014/main" id="{C5A58D58-9DE5-4B60-963F-1B0AFEEDCE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976" y="4487491"/>
                        <a:ext cx="2030012" cy="899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5">
            <a:extLst>
              <a:ext uri="{FF2B5EF4-FFF2-40B4-BE49-F238E27FC236}">
                <a16:creationId xmlns:a16="http://schemas.microsoft.com/office/drawing/2014/main" id="{E92C9D30-57EF-4746-BFED-BCBDEAB33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548001"/>
              </p:ext>
            </p:extLst>
          </p:nvPr>
        </p:nvGraphicFramePr>
        <p:xfrm>
          <a:off x="4395602" y="3290905"/>
          <a:ext cx="3122079" cy="97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12" imgW="1714500" imgH="533400" progId="Equation.DSMT4">
                  <p:embed/>
                </p:oleObj>
              </mc:Choice>
              <mc:Fallback>
                <p:oleObj name="Equation" r:id="rId12" imgW="1714500" imgH="533400" progId="Equation.DSMT4">
                  <p:embed/>
                  <p:pic>
                    <p:nvPicPr>
                      <p:cNvPr id="34826" name="对象 5">
                        <a:extLst>
                          <a:ext uri="{FF2B5EF4-FFF2-40B4-BE49-F238E27FC236}">
                            <a16:creationId xmlns:a16="http://schemas.microsoft.com/office/drawing/2014/main" id="{F74C03BF-40D9-4922-A6D2-4ACC55A1EB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602" y="3290905"/>
                        <a:ext cx="3122079" cy="97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6">
            <a:extLst>
              <a:ext uri="{FF2B5EF4-FFF2-40B4-BE49-F238E27FC236}">
                <a16:creationId xmlns:a16="http://schemas.microsoft.com/office/drawing/2014/main" id="{290481C6-CBA3-48FD-B1B9-89E9265D2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57564"/>
              </p:ext>
            </p:extLst>
          </p:nvPr>
        </p:nvGraphicFramePr>
        <p:xfrm>
          <a:off x="4338868" y="4640045"/>
          <a:ext cx="3942146" cy="59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14" imgW="1841500" imgH="279400" progId="Equation.DSMT4">
                  <p:embed/>
                </p:oleObj>
              </mc:Choice>
              <mc:Fallback>
                <p:oleObj name="Equation" r:id="rId14" imgW="1841500" imgH="279400" progId="Equation.DSMT4">
                  <p:embed/>
                  <p:pic>
                    <p:nvPicPr>
                      <p:cNvPr id="34827" name="对象 6">
                        <a:extLst>
                          <a:ext uri="{FF2B5EF4-FFF2-40B4-BE49-F238E27FC236}">
                            <a16:creationId xmlns:a16="http://schemas.microsoft.com/office/drawing/2014/main" id="{037FA89D-F660-4720-A15E-1D5F16C64E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868" y="4640045"/>
                        <a:ext cx="3942146" cy="598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7">
            <a:extLst>
              <a:ext uri="{FF2B5EF4-FFF2-40B4-BE49-F238E27FC236}">
                <a16:creationId xmlns:a16="http://schemas.microsoft.com/office/drawing/2014/main" id="{C286659D-B2DE-4D0E-B98F-942B2552F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811556"/>
              </p:ext>
            </p:extLst>
          </p:nvPr>
        </p:nvGraphicFramePr>
        <p:xfrm>
          <a:off x="8369106" y="3514808"/>
          <a:ext cx="2240178" cy="524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16" imgW="1079032" imgH="253890" progId="Equation.DSMT4">
                  <p:embed/>
                </p:oleObj>
              </mc:Choice>
              <mc:Fallback>
                <p:oleObj name="Equation" r:id="rId16" imgW="1079032" imgH="253890" progId="Equation.DSMT4">
                  <p:embed/>
                  <p:pic>
                    <p:nvPicPr>
                      <p:cNvPr id="34828" name="对象 7">
                        <a:extLst>
                          <a:ext uri="{FF2B5EF4-FFF2-40B4-BE49-F238E27FC236}">
                            <a16:creationId xmlns:a16="http://schemas.microsoft.com/office/drawing/2014/main" id="{10BEA479-F74F-4050-A515-4C4F933FCE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9106" y="3514808"/>
                        <a:ext cx="2240178" cy="524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8">
            <a:extLst>
              <a:ext uri="{FF2B5EF4-FFF2-40B4-BE49-F238E27FC236}">
                <a16:creationId xmlns:a16="http://schemas.microsoft.com/office/drawing/2014/main" id="{C5785C6E-4700-471A-9788-D3D6F2ED8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150175"/>
              </p:ext>
            </p:extLst>
          </p:nvPr>
        </p:nvGraphicFramePr>
        <p:xfrm>
          <a:off x="9203122" y="4698652"/>
          <a:ext cx="1406162" cy="477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18" imgW="685800" imgH="228600" progId="Equation.DSMT4">
                  <p:embed/>
                </p:oleObj>
              </mc:Choice>
              <mc:Fallback>
                <p:oleObj name="Equation" r:id="rId18" imgW="685800" imgH="228600" progId="Equation.DSMT4">
                  <p:embed/>
                  <p:pic>
                    <p:nvPicPr>
                      <p:cNvPr id="34829" name="对象 8">
                        <a:extLst>
                          <a:ext uri="{FF2B5EF4-FFF2-40B4-BE49-F238E27FC236}">
                            <a16:creationId xmlns:a16="http://schemas.microsoft.com/office/drawing/2014/main" id="{D44520D3-275C-4E6E-8284-A983C19DCE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3122" y="4698652"/>
                        <a:ext cx="1406162" cy="477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8244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4ECC14E-7C9B-5442-A188-5B1450555A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68DACDF-E1A9-A04C-A5FF-FC2443684BF5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80C7A99B-72CA-48D8-B904-76D497B74EF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956411" y="510671"/>
            <a:ext cx="5755529" cy="4320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D1267A2-DD9B-4A7D-AD48-B31963D71777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80060" y="510671"/>
            <a:ext cx="5756400" cy="432000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15076CA9-C189-4A43-A225-6830B4D6A542}"/>
              </a:ext>
            </a:extLst>
          </p:cNvPr>
          <p:cNvSpPr/>
          <p:nvPr/>
        </p:nvSpPr>
        <p:spPr>
          <a:xfrm>
            <a:off x="1543332" y="5153235"/>
            <a:ext cx="9386255" cy="745015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altLang="zh-CN" sz="2000" b="1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mpared to BISQ theory, the attenuation peak induced by squirt flow in BISSQ theory moves toward high frequencies.</a:t>
            </a:r>
            <a:endParaRPr lang="zh-CN" altLang="en-US" sz="2000" b="1" kern="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815549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4ECC14E-7C9B-5442-A188-5B1450555A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68DACDF-E1A9-A04C-A5FF-FC2443684BF5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5076CA9-C189-4A43-A225-6830B4D6A542}"/>
              </a:ext>
            </a:extLst>
          </p:cNvPr>
          <p:cNvSpPr/>
          <p:nvPr/>
        </p:nvSpPr>
        <p:spPr>
          <a:xfrm>
            <a:off x="1543331" y="5142604"/>
            <a:ext cx="9386255" cy="745015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altLang="zh-CN" sz="2000" b="1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The attenuation peak caused by the spherical squirt flow moves toward low frequencies with the increasing of squirt flow length.</a:t>
            </a:r>
            <a:endParaRPr lang="zh-CN" altLang="en-US" sz="2000" b="1" kern="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432051B9-60CA-4CA8-AB89-B5911EDC217E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51940" y="538980"/>
            <a:ext cx="5760000" cy="432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13">
            <a:extLst>
              <a:ext uri="{FF2B5EF4-FFF2-40B4-BE49-F238E27FC236}">
                <a16:creationId xmlns:a16="http://schemas.microsoft.com/office/drawing/2014/main" id="{9C39B98C-7380-6A48-A38F-1906030E2A0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0910" y="543012"/>
            <a:ext cx="5755090" cy="431596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043332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4ECC14E-7C9B-5442-A188-5B1450555A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68DACDF-E1A9-A04C-A5FF-FC2443684BF5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5076CA9-C189-4A43-A225-6830B4D6A542}"/>
              </a:ext>
            </a:extLst>
          </p:cNvPr>
          <p:cNvSpPr/>
          <p:nvPr/>
        </p:nvSpPr>
        <p:spPr>
          <a:xfrm>
            <a:off x="1543331" y="5142604"/>
            <a:ext cx="9386255" cy="745015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altLang="zh-CN" sz="2000" b="1" kern="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 attenuation peak caused by spherical squirt flow moves toward high frequencies with the increasing of permeability.</a:t>
            </a:r>
            <a:endParaRPr lang="zh-CN" altLang="en-US" sz="2000" b="1" kern="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71CE8ED-324A-47D7-97BC-F1675B9E3E69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87000" y="538980"/>
            <a:ext cx="5760000" cy="432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36">
            <a:extLst>
              <a:ext uri="{FF2B5EF4-FFF2-40B4-BE49-F238E27FC236}">
                <a16:creationId xmlns:a16="http://schemas.microsoft.com/office/drawing/2014/main" id="{8A2FE90D-1E6E-E245-A6F0-F499867904E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82771" y="543012"/>
            <a:ext cx="5753687" cy="431596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636459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D5D8426-6031-B145-B17F-0629561AEF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of the BISSQ model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4ECC14E-7C9B-5442-A188-5B1450555A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68DACDF-E1A9-A04C-A5FF-FC2443684BF5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0ABDB8A8-C49F-41F1-87FF-8299B2B3593E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87700" y="1405489"/>
            <a:ext cx="5816600" cy="43624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65146908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UTD 2019 Colors">
      <a:dk1>
        <a:srgbClr val="000000"/>
      </a:dk1>
      <a:lt1>
        <a:srgbClr val="FFFFFF"/>
      </a:lt1>
      <a:dk2>
        <a:srgbClr val="414141"/>
      </a:dk2>
      <a:lt2>
        <a:srgbClr val="E7E6E6"/>
      </a:lt2>
      <a:accent1>
        <a:srgbClr val="E87500"/>
      </a:accent1>
      <a:accent2>
        <a:srgbClr val="69BD28"/>
      </a:accent2>
      <a:accent3>
        <a:srgbClr val="00A0DE"/>
      </a:accent3>
      <a:accent4>
        <a:srgbClr val="FFB611"/>
      </a:accent4>
      <a:accent5>
        <a:srgbClr val="154734"/>
      </a:accent5>
      <a:accent6>
        <a:srgbClr val="5FE0B7"/>
      </a:accent6>
      <a:hlink>
        <a:srgbClr val="C8C8C8"/>
      </a:hlink>
      <a:folHlink>
        <a:srgbClr val="808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</TotalTime>
  <Words>132</Words>
  <Application>Microsoft Macintosh PowerPoint</Application>
  <PresentationFormat>Widescreen</PresentationFormat>
  <Paragraphs>31</Paragraphs>
  <Slides>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微软雅黑</vt:lpstr>
      <vt:lpstr>Arial</vt:lpstr>
      <vt:lpstr>Calibri</vt:lpstr>
      <vt:lpstr>Times New Roman</vt:lpstr>
      <vt:lpstr>1_Office Theme</vt:lpstr>
      <vt:lpstr>Equation</vt:lpstr>
      <vt:lpstr>Equation.DSMT4</vt:lpstr>
      <vt:lpstr>Biot-spherical squirt (BISSQ) model for wave attenuation and dispersion</vt:lpstr>
      <vt:lpstr>Comparison between BISQ and BISSQ model</vt:lpstr>
      <vt:lpstr>Fluid pressure in the BISSQ model</vt:lpstr>
      <vt:lpstr>Elastic wave equations of the BISSQ theory</vt:lpstr>
      <vt:lpstr>PowerPoint Presentation</vt:lpstr>
      <vt:lpstr>PowerPoint Presentation</vt:lpstr>
      <vt:lpstr>PowerPoint Presentation</vt:lpstr>
      <vt:lpstr>Applications of the BISSQ model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ichard Benson</dc:creator>
  <cp:lastModifiedBy>Chen, Yu</cp:lastModifiedBy>
  <cp:revision>28</cp:revision>
  <dcterms:created xsi:type="dcterms:W3CDTF">2017-09-15T16:01:31Z</dcterms:created>
  <dcterms:modified xsi:type="dcterms:W3CDTF">2022-03-10T22:52:32Z</dcterms:modified>
</cp:coreProperties>
</file>